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AF289E3" w14:textId="77777777" w:rsidR="00A32599" w:rsidRDefault="00A32599"/>
    <w:p w14:paraId="35A0A314" w14:textId="77777777" w:rsidR="00A32599" w:rsidRPr="004526B2" w:rsidRDefault="00A32599" w:rsidP="00A32599">
      <w:pPr>
        <w:rPr>
          <w:rFonts w:ascii="Tahoma" w:hAnsi="Tahoma" w:cs="Tahoma"/>
        </w:rPr>
      </w:pPr>
      <w:r w:rsidRPr="004526B2">
        <w:rPr>
          <w:rFonts w:ascii="Tahoma" w:hAnsi="Tahoma" w:cs="Tahoma"/>
        </w:rPr>
        <w:t>Trigonometric Functions</w: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>N</w:t>
      </w:r>
      <w:r w:rsidRPr="004526B2">
        <w:rPr>
          <w:rFonts w:ascii="Tahoma" w:hAnsi="Tahoma" w:cs="Tahoma"/>
        </w:rPr>
        <w:t>ame: __________________________</w:t>
      </w:r>
      <w:r>
        <w:rPr>
          <w:rFonts w:ascii="Tahoma" w:hAnsi="Tahoma" w:cs="Tahoma"/>
        </w:rPr>
        <w:t>__</w:t>
      </w:r>
      <w:r w:rsidRPr="004526B2">
        <w:rPr>
          <w:rFonts w:ascii="Tahoma" w:hAnsi="Tahoma" w:cs="Tahoma"/>
        </w:rPr>
        <w:t>____</w:t>
      </w:r>
    </w:p>
    <w:p w14:paraId="6E9D1965" w14:textId="77777777" w:rsidR="00A32599" w:rsidRPr="004526B2" w:rsidRDefault="00A32599" w:rsidP="00A32599">
      <w:pPr>
        <w:rPr>
          <w:rFonts w:ascii="Tahoma" w:hAnsi="Tahoma" w:cs="Tahoma"/>
        </w:rPr>
      </w:pPr>
      <w:r>
        <w:rPr>
          <w:rFonts w:ascii="Tahoma" w:hAnsi="Tahoma" w:cs="Tahoma"/>
        </w:rPr>
        <w:t>SECTION 2</w:t>
      </w:r>
      <w:r w:rsidR="00635A5A">
        <w:rPr>
          <w:rFonts w:ascii="Tahoma" w:hAnsi="Tahoma" w:cs="Tahoma"/>
        </w:rPr>
        <w:t xml:space="preserve"> - Missing Angles and Reference Angles</w:t>
      </w:r>
    </w:p>
    <w:p w14:paraId="1BE41D72" w14:textId="77777777" w:rsidR="00A32599" w:rsidRPr="004526B2" w:rsidRDefault="00A32599" w:rsidP="00A32599">
      <w:pPr>
        <w:rPr>
          <w:rFonts w:ascii="Tahoma" w:hAnsi="Tahoma" w:cs="Tahoma"/>
          <w:b/>
        </w:rPr>
      </w:pPr>
    </w:p>
    <w:p w14:paraId="194A6BAB" w14:textId="77777777" w:rsidR="00A32599" w:rsidRPr="004526B2" w:rsidRDefault="00A32599" w:rsidP="00A32599">
      <w:pPr>
        <w:rPr>
          <w:rFonts w:ascii="Tahoma" w:hAnsi="Tahoma" w:cs="Tahoma"/>
          <w:b/>
        </w:rPr>
      </w:pPr>
    </w:p>
    <w:p w14:paraId="57113D03" w14:textId="388BD65B" w:rsidR="00A32599" w:rsidRPr="004526B2" w:rsidRDefault="00A32599" w:rsidP="00A32599">
      <w:pPr>
        <w:rPr>
          <w:rFonts w:ascii="Tahoma" w:hAnsi="Tahoma" w:cs="Tahoma"/>
          <w:b/>
        </w:rPr>
      </w:pPr>
      <w:r w:rsidRPr="004526B2">
        <w:rPr>
          <w:rFonts w:ascii="Tahoma" w:hAnsi="Tahoma" w:cs="Tahoma"/>
          <w:b/>
        </w:rPr>
        <w:t>Goal:</w:t>
      </w:r>
      <w:r>
        <w:rPr>
          <w:rFonts w:ascii="Tahoma" w:hAnsi="Tahoma" w:cs="Tahoma"/>
          <w:b/>
        </w:rPr>
        <w:tab/>
      </w:r>
      <w:r>
        <w:rPr>
          <w:rFonts w:ascii="Tahoma" w:hAnsi="Tahoma" w:cs="Tahoma"/>
          <w:b/>
        </w:rPr>
        <w:tab/>
      </w:r>
      <w:r w:rsidRPr="004526B2">
        <w:rPr>
          <w:rFonts w:ascii="Tahoma" w:hAnsi="Tahoma" w:cs="Tahoma"/>
          <w:i/>
        </w:rPr>
        <w:t>Students</w:t>
      </w:r>
      <w:r w:rsidR="00A776F2">
        <w:rPr>
          <w:rFonts w:ascii="Tahoma" w:hAnsi="Tahoma" w:cs="Tahoma"/>
          <w:i/>
        </w:rPr>
        <w:t>, without a calculator,</w:t>
      </w:r>
      <w:r w:rsidR="00BE2ABD">
        <w:rPr>
          <w:rFonts w:ascii="Tahoma" w:hAnsi="Tahoma" w:cs="Tahoma"/>
          <w:i/>
        </w:rPr>
        <w:t xml:space="preserve"> </w:t>
      </w:r>
      <w:r w:rsidRPr="004526B2">
        <w:rPr>
          <w:rFonts w:ascii="Tahoma" w:hAnsi="Tahoma" w:cs="Tahoma"/>
          <w:i/>
        </w:rPr>
        <w:t xml:space="preserve">should be able to </w:t>
      </w:r>
      <w:r w:rsidR="00635A5A">
        <w:rPr>
          <w:rFonts w:ascii="Tahoma" w:hAnsi="Tahoma" w:cs="Tahoma"/>
          <w:i/>
        </w:rPr>
        <w:t xml:space="preserve">find a missing angle </w:t>
      </w:r>
      <w:r w:rsidR="00BE2ABD">
        <w:rPr>
          <w:rFonts w:ascii="Tahoma" w:hAnsi="Tahoma" w:cs="Tahoma"/>
          <w:i/>
        </w:rPr>
        <w:t xml:space="preserve">of any </w:t>
      </w:r>
      <w:r w:rsidR="00A776F2">
        <w:rPr>
          <w:rFonts w:ascii="Tahoma" w:hAnsi="Tahoma" w:cs="Tahoma"/>
          <w:i/>
        </w:rPr>
        <w:t xml:space="preserve">special </w:t>
      </w:r>
      <w:r w:rsidR="00A776F2">
        <w:rPr>
          <w:rFonts w:ascii="Tahoma" w:hAnsi="Tahoma" w:cs="Tahoma"/>
          <w:i/>
        </w:rPr>
        <w:tab/>
      </w:r>
      <w:r w:rsidR="00A776F2">
        <w:rPr>
          <w:rFonts w:ascii="Tahoma" w:hAnsi="Tahoma" w:cs="Tahoma"/>
          <w:i/>
        </w:rPr>
        <w:tab/>
      </w:r>
      <w:r w:rsidR="00A776F2">
        <w:rPr>
          <w:rFonts w:ascii="Tahoma" w:hAnsi="Tahoma" w:cs="Tahoma"/>
          <w:i/>
        </w:rPr>
        <w:tab/>
      </w:r>
      <w:r w:rsidR="00BE2ABD">
        <w:rPr>
          <w:rFonts w:ascii="Tahoma" w:hAnsi="Tahoma" w:cs="Tahoma"/>
          <w:i/>
        </w:rPr>
        <w:t>right triangle</w:t>
      </w:r>
      <w:r w:rsidR="00635A5A">
        <w:rPr>
          <w:rFonts w:ascii="Tahoma" w:hAnsi="Tahoma" w:cs="Tahoma"/>
          <w:i/>
        </w:rPr>
        <w:t>.</w:t>
      </w:r>
    </w:p>
    <w:p w14:paraId="4B5E7747" w14:textId="77777777" w:rsidR="00A32599" w:rsidRPr="004526B2" w:rsidRDefault="00A32599" w:rsidP="00A32599">
      <w:pPr>
        <w:pBdr>
          <w:bottom w:val="single" w:sz="6" w:space="1" w:color="auto"/>
        </w:pBdr>
        <w:rPr>
          <w:rFonts w:ascii="Tahoma" w:hAnsi="Tahoma" w:cs="Tahoma"/>
        </w:rPr>
      </w:pPr>
    </w:p>
    <w:p w14:paraId="23954CC6" w14:textId="01D2ADE9" w:rsidR="00A32599" w:rsidRDefault="00A32599"/>
    <w:p w14:paraId="31AF1CE7" w14:textId="77777777" w:rsidR="00A32599" w:rsidRDefault="00A32599"/>
    <w:p w14:paraId="25F493A6" w14:textId="6A28D68C" w:rsidR="00A32599" w:rsidRDefault="00A32599">
      <w:pPr>
        <w:rPr>
          <w:b/>
        </w:rPr>
      </w:pPr>
      <w:r>
        <w:rPr>
          <w:b/>
        </w:rPr>
        <w:t xml:space="preserve">Problem </w:t>
      </w:r>
      <w:r w:rsidR="0066173C">
        <w:rPr>
          <w:b/>
        </w:rPr>
        <w:t xml:space="preserve">Set </w:t>
      </w:r>
      <w:r>
        <w:rPr>
          <w:b/>
        </w:rPr>
        <w:t>1</w:t>
      </w:r>
    </w:p>
    <w:p w14:paraId="7C3CA628" w14:textId="77777777" w:rsidR="003F1689" w:rsidRDefault="003F1689">
      <w:pPr>
        <w:rPr>
          <w:b/>
        </w:rPr>
      </w:pPr>
    </w:p>
    <w:p w14:paraId="3DBF40E5" w14:textId="6D296E7A" w:rsidR="003F1689" w:rsidRPr="003F1689" w:rsidRDefault="003F1689">
      <w:r>
        <w:rPr>
          <w:b/>
        </w:rPr>
        <w:tab/>
      </w:r>
      <w:r w:rsidRPr="003F1689">
        <w:t>Without a calculator find the missing angle.</w:t>
      </w:r>
    </w:p>
    <w:p w14:paraId="32D116F4" w14:textId="77777777" w:rsidR="00A32599" w:rsidRPr="00A32599" w:rsidRDefault="00A32599">
      <w:pPr>
        <w:rPr>
          <w:b/>
        </w:rPr>
      </w:pPr>
    </w:p>
    <w:p w14:paraId="1A6A6BB4" w14:textId="79D3CD23" w:rsidR="00A32599" w:rsidRDefault="003F1689">
      <w:r>
        <w:rPr>
          <w:noProof/>
        </w:rPr>
        <w:drawing>
          <wp:anchor distT="0" distB="0" distL="114300" distR="114300" simplePos="0" relativeHeight="251658240" behindDoc="0" locked="0" layoutInCell="1" allowOverlap="1" wp14:anchorId="53344FA1" wp14:editId="1B0082E5">
            <wp:simplePos x="0" y="0"/>
            <wp:positionH relativeFrom="column">
              <wp:posOffset>850900</wp:posOffset>
            </wp:positionH>
            <wp:positionV relativeFrom="paragraph">
              <wp:posOffset>43815</wp:posOffset>
            </wp:positionV>
            <wp:extent cx="1769745" cy="1003300"/>
            <wp:effectExtent l="0" t="0" r="8255" b="1270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4-07-14 at 7.56.42 AM.png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9745" cy="1003300"/>
                    </a:xfrm>
                    <a:prstGeom prst="rect">
                      <a:avLst/>
                    </a:prstGeom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  <w:t>(1)</w:t>
      </w:r>
      <w:r>
        <w:tab/>
      </w:r>
      <w:r>
        <w:tab/>
      </w:r>
      <w:r>
        <w:tab/>
      </w:r>
      <w:r>
        <w:tab/>
      </w:r>
      <w:r>
        <w:tab/>
        <w:t>(2)</w:t>
      </w:r>
      <w:r>
        <w:tab/>
      </w:r>
      <w:r>
        <w:tab/>
      </w:r>
      <w:r>
        <w:tab/>
      </w:r>
      <w:r>
        <w:tab/>
        <w:t>(3)</w:t>
      </w:r>
      <w:r w:rsidR="00A32599">
        <w:tab/>
      </w:r>
    </w:p>
    <w:p w14:paraId="7FB2A2CA" w14:textId="63DB105A" w:rsidR="00A32599" w:rsidRDefault="003F1689"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60F294E" wp14:editId="021B2A69">
                <wp:simplePos x="0" y="0"/>
                <wp:positionH relativeFrom="column">
                  <wp:posOffset>5473700</wp:posOffset>
                </wp:positionH>
                <wp:positionV relativeFrom="paragraph">
                  <wp:posOffset>308610</wp:posOffset>
                </wp:positionV>
                <wp:extent cx="406400" cy="381000"/>
                <wp:effectExtent l="0" t="0" r="0" b="0"/>
                <wp:wrapNone/>
                <wp:docPr id="12" name="Text Box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640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A2CC467" w14:textId="4721BD28" w:rsidR="00CC30A8" w:rsidRDefault="00CC30A8" w:rsidP="003F1689">
                            <w:r>
                              <w:t>2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12" o:spid="_x0000_s1026" type="#_x0000_t202" style="position:absolute;margin-left:431pt;margin-top:24.3pt;width:32pt;height:30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" filled="f" stroked="f">
                <v:textbox>
                  <w:txbxContent>
                    <w:p w14:paraId="7A2CC467" w14:textId="4721BD28" w:rsidR="00CC30A8" w:rsidRDefault="00CC30A8" w:rsidP="003F1689">
                      <w:r>
                        <w:t>24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6147A53" wp14:editId="594C78E9">
                <wp:simplePos x="0" y="0"/>
                <wp:positionH relativeFrom="column">
                  <wp:posOffset>1397000</wp:posOffset>
                </wp:positionH>
                <wp:positionV relativeFrom="paragraph">
                  <wp:posOffset>765810</wp:posOffset>
                </wp:positionV>
                <wp:extent cx="406400" cy="381000"/>
                <wp:effectExtent l="0" t="0" r="0" b="0"/>
                <wp:wrapNone/>
                <wp:docPr id="11" name="Text Box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640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41D2421" w14:textId="24A41B6E" w:rsidR="00CC30A8" w:rsidRDefault="00CC30A8">
                            <w:r>
                              <w:t>1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1" o:spid="_x0000_s1027" type="#_x0000_t202" style="position:absolute;margin-left:110pt;margin-top:60.3pt;width:32pt;height:30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" filled="f" stroked="f">
                <v:textbox>
                  <w:txbxContent>
                    <w:p w14:paraId="741D2421" w14:textId="24A41B6E" w:rsidR="00CC30A8" w:rsidRDefault="00CC30A8">
                      <w:r>
                        <w:t>14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59264" behindDoc="0" locked="0" layoutInCell="1" allowOverlap="1" wp14:anchorId="75C9B4E6" wp14:editId="7564195E">
            <wp:simplePos x="0" y="0"/>
            <wp:positionH relativeFrom="column">
              <wp:posOffset>4724400</wp:posOffset>
            </wp:positionH>
            <wp:positionV relativeFrom="paragraph">
              <wp:posOffset>93345</wp:posOffset>
            </wp:positionV>
            <wp:extent cx="1663065" cy="965200"/>
            <wp:effectExtent l="0" t="0" r="0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4-07-14 at 7.56.12 AM.png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63065" cy="965200"/>
                    </a:xfrm>
                    <a:prstGeom prst="rect">
                      <a:avLst/>
                    </a:prstGeom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</w:t>
      </w:r>
      <w:r>
        <w:rPr>
          <w:noProof/>
        </w:rPr>
        <w:drawing>
          <wp:inline distT="0" distB="0" distL="0" distR="0" wp14:anchorId="7C24AB0A" wp14:editId="19ABF85F">
            <wp:extent cx="1312207" cy="1511300"/>
            <wp:effectExtent l="0" t="0" r="889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4-07-14 at 7.52.57 AM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12207" cy="1511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1C2DC0" w14:textId="2C17B831" w:rsidR="00A32599" w:rsidRDefault="00A32599" w:rsidP="00A32599">
      <w:pPr>
        <w:rPr>
          <w:b/>
        </w:rPr>
      </w:pPr>
      <w:r>
        <w:rPr>
          <w:b/>
        </w:rPr>
        <w:t xml:space="preserve">Problem </w:t>
      </w:r>
      <w:r w:rsidR="0066173C">
        <w:rPr>
          <w:b/>
        </w:rPr>
        <w:t xml:space="preserve">Set </w:t>
      </w:r>
      <w:r>
        <w:rPr>
          <w:b/>
        </w:rPr>
        <w:t>2</w:t>
      </w:r>
    </w:p>
    <w:p w14:paraId="36F987B1" w14:textId="77777777" w:rsidR="003F1689" w:rsidRDefault="003F1689" w:rsidP="003F1689">
      <w:pPr>
        <w:rPr>
          <w:b/>
        </w:rPr>
      </w:pPr>
    </w:p>
    <w:p w14:paraId="1DD757E3" w14:textId="4D060B45" w:rsidR="003F1689" w:rsidRPr="003F1689" w:rsidRDefault="003F1689" w:rsidP="003F1689">
      <w:r>
        <w:rPr>
          <w:b/>
        </w:rPr>
        <w:tab/>
      </w:r>
      <w:r w:rsidRPr="003F1689">
        <w:t>Without a calculator find the missing angle.</w:t>
      </w:r>
      <w:r w:rsidR="00CC30A8">
        <w:t xml:space="preserve"> (Hint </w:t>
      </w:r>
      <w:proofErr w:type="gramStart"/>
      <w:r w:rsidR="00CC30A8">
        <w:t>draw</w:t>
      </w:r>
      <w:proofErr w:type="gramEnd"/>
      <w:r w:rsidR="00CC30A8">
        <w:t xml:space="preserve"> the triangle out)</w:t>
      </w:r>
    </w:p>
    <w:p w14:paraId="6B13D6B8" w14:textId="77777777" w:rsidR="00A32599" w:rsidRDefault="00A32599"/>
    <w:p w14:paraId="695356FC" w14:textId="77777777" w:rsidR="003F1689" w:rsidRDefault="003F1689"/>
    <w:p w14:paraId="3D3CF23D" w14:textId="762F475B" w:rsidR="003F1689" w:rsidRDefault="003F1689">
      <w:r>
        <w:tab/>
        <w:t>(4)</w:t>
      </w:r>
      <w:r>
        <w:tab/>
      </w:r>
      <w:r w:rsidR="00CC30A8" w:rsidRPr="00CC30A8">
        <w:rPr>
          <w:position w:val="-24"/>
        </w:rPr>
        <w:object w:dxaOrig="900" w:dyaOrig="620" w14:anchorId="1B2CD40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45pt;height:31pt" o:ole="">
            <v:imagedata r:id="rId8" o:title=""/>
          </v:shape>
          <o:OLEObject Type="Embed" ProgID="Equation.DSMT4" ShapeID="_x0000_i1027" DrawAspect="Content" ObjectID="_1340686900" r:id="rId9"/>
        </w:object>
      </w:r>
      <w:r>
        <w:t xml:space="preserve"> </w:t>
      </w:r>
      <w:r w:rsidR="00CC30A8">
        <w:tab/>
      </w:r>
      <w:r w:rsidR="00CC30A8">
        <w:tab/>
      </w:r>
      <w:r w:rsidR="00CC30A8">
        <w:tab/>
        <w:t xml:space="preserve">(5) </w:t>
      </w:r>
      <w:r w:rsidR="00CC30A8">
        <w:tab/>
      </w:r>
      <w:r w:rsidR="00CC30A8" w:rsidRPr="00CC30A8">
        <w:rPr>
          <w:position w:val="-6"/>
        </w:rPr>
        <w:object w:dxaOrig="860" w:dyaOrig="280" w14:anchorId="05DAB967">
          <v:shape id="_x0000_i1034" type="#_x0000_t75" style="width:43pt;height:14pt" o:ole="">
            <v:imagedata r:id="rId10" o:title=""/>
          </v:shape>
          <o:OLEObject Type="Embed" ProgID="Equation.DSMT4" ShapeID="_x0000_i1034" DrawAspect="Content" ObjectID="_1340686901" r:id="rId11"/>
        </w:object>
      </w:r>
      <w:r w:rsidR="00CC30A8">
        <w:t xml:space="preserve"> </w:t>
      </w:r>
      <w:r w:rsidR="00CC30A8">
        <w:tab/>
      </w:r>
      <w:r w:rsidR="00CC30A8">
        <w:tab/>
      </w:r>
      <w:r w:rsidR="00CC30A8">
        <w:tab/>
        <w:t>(6)</w:t>
      </w:r>
      <w:r w:rsidR="00CC30A8">
        <w:tab/>
      </w:r>
      <w:r w:rsidR="00CC30A8" w:rsidRPr="00CC30A8">
        <w:rPr>
          <w:position w:val="-24"/>
        </w:rPr>
        <w:object w:dxaOrig="1120" w:dyaOrig="680" w14:anchorId="2FD003EE">
          <v:shape id="_x0000_i1031" type="#_x0000_t75" style="width:56pt;height:34pt" o:ole="">
            <v:imagedata r:id="rId12" o:title=""/>
          </v:shape>
          <o:OLEObject Type="Embed" ProgID="Equation.DSMT4" ShapeID="_x0000_i1031" DrawAspect="Content" ObjectID="_1340686902" r:id="rId13"/>
        </w:object>
      </w:r>
      <w:r w:rsidR="00CC30A8">
        <w:tab/>
        <w:t xml:space="preserve"> </w:t>
      </w:r>
    </w:p>
    <w:p w14:paraId="0ED16220" w14:textId="77777777" w:rsidR="00CC30A8" w:rsidRDefault="00CC30A8"/>
    <w:p w14:paraId="11AE270A" w14:textId="77777777" w:rsidR="00CC30A8" w:rsidRDefault="00CC30A8"/>
    <w:p w14:paraId="7B538E3E" w14:textId="77777777" w:rsidR="001C4E5F" w:rsidRDefault="001C4E5F"/>
    <w:p w14:paraId="4F84DC28" w14:textId="77777777" w:rsidR="001C4E5F" w:rsidRDefault="001C4E5F"/>
    <w:p w14:paraId="36FEB948" w14:textId="77777777" w:rsidR="001C4E5F" w:rsidRDefault="001C4E5F"/>
    <w:p w14:paraId="6516D552" w14:textId="77777777" w:rsidR="001C4E5F" w:rsidRDefault="001C4E5F"/>
    <w:p w14:paraId="3802A6A5" w14:textId="77777777" w:rsidR="001C4E5F" w:rsidRDefault="001C4E5F">
      <w:bookmarkStart w:id="0" w:name="_GoBack"/>
      <w:bookmarkEnd w:id="0"/>
    </w:p>
    <w:p w14:paraId="611C7410" w14:textId="77777777" w:rsidR="00CC30A8" w:rsidRDefault="00CC30A8"/>
    <w:p w14:paraId="1B9D63F4" w14:textId="57FDD271" w:rsidR="00CC30A8" w:rsidRDefault="00CC30A8">
      <w:r>
        <w:tab/>
        <w:t>(7)</w:t>
      </w:r>
      <w:r>
        <w:tab/>
      </w:r>
      <w:r w:rsidRPr="00CC30A8">
        <w:rPr>
          <w:position w:val="-6"/>
        </w:rPr>
        <w:object w:dxaOrig="1060" w:dyaOrig="340" w14:anchorId="0CACBD90">
          <v:shape id="_x0000_i1040" type="#_x0000_t75" style="width:53pt;height:17pt" o:ole="">
            <v:imagedata r:id="rId14" o:title=""/>
          </v:shape>
          <o:OLEObject Type="Embed" ProgID="Equation.DSMT4" ShapeID="_x0000_i1040" DrawAspect="Content" ObjectID="_1340686903" r:id="rId15"/>
        </w:object>
      </w:r>
      <w:r w:rsidR="001C4E5F">
        <w:t xml:space="preserve"> </w:t>
      </w:r>
      <w:r w:rsidR="001C4E5F">
        <w:tab/>
      </w:r>
      <w:r w:rsidR="001C4E5F">
        <w:tab/>
      </w:r>
      <w:r w:rsidR="001C4E5F">
        <w:tab/>
        <w:t>(8</w:t>
      </w:r>
      <w:r>
        <w:t>)</w:t>
      </w:r>
      <w:r>
        <w:tab/>
      </w:r>
      <w:r w:rsidR="001C4E5F" w:rsidRPr="00CC30A8">
        <w:rPr>
          <w:position w:val="-24"/>
        </w:rPr>
        <w:object w:dxaOrig="1080" w:dyaOrig="680" w14:anchorId="4BDB1547">
          <v:shape id="_x0000_i1044" type="#_x0000_t75" style="width:54pt;height:34pt" o:ole="">
            <v:imagedata r:id="rId16" o:title=""/>
          </v:shape>
          <o:OLEObject Type="Embed" ProgID="Equation.DSMT4" ShapeID="_x0000_i1044" DrawAspect="Content" ObjectID="_1340686904" r:id="rId17"/>
        </w:object>
      </w:r>
      <w:r>
        <w:t xml:space="preserve"> </w:t>
      </w:r>
      <w:r w:rsidR="001C4E5F">
        <w:tab/>
      </w:r>
      <w:r w:rsidR="001C4E5F">
        <w:tab/>
      </w:r>
      <w:r w:rsidR="001C4E5F">
        <w:tab/>
        <w:t>(9)</w:t>
      </w:r>
      <w:r w:rsidR="001C4E5F">
        <w:tab/>
      </w:r>
      <w:r w:rsidR="001C4E5F" w:rsidRPr="001C4E5F">
        <w:rPr>
          <w:position w:val="-24"/>
        </w:rPr>
        <w:object w:dxaOrig="940" w:dyaOrig="620" w14:anchorId="06D94377">
          <v:shape id="_x0000_i1047" type="#_x0000_t75" style="width:47pt;height:31pt" o:ole="">
            <v:imagedata r:id="rId18" o:title=""/>
          </v:shape>
          <o:OLEObject Type="Embed" ProgID="Equation.DSMT4" ShapeID="_x0000_i1047" DrawAspect="Content" ObjectID="_1340686905" r:id="rId19"/>
        </w:object>
      </w:r>
      <w:r w:rsidR="001C4E5F">
        <w:t xml:space="preserve"> </w:t>
      </w:r>
      <w:r w:rsidR="001C4E5F">
        <w:tab/>
      </w:r>
    </w:p>
    <w:p w14:paraId="6C176630" w14:textId="77777777" w:rsidR="00CC30A8" w:rsidRDefault="00CC30A8"/>
    <w:p w14:paraId="0892C36F" w14:textId="77777777" w:rsidR="00A32599" w:rsidRDefault="00A32599"/>
    <w:p w14:paraId="01602709" w14:textId="573C0CA6" w:rsidR="0047431A" w:rsidRDefault="0047431A"/>
    <w:sectPr w:rsidR="0047431A" w:rsidSect="00A32599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Tahoma">
    <w:panose1 w:val="020B0604030504040204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32599"/>
    <w:rsid w:val="001035E9"/>
    <w:rsid w:val="001C4E5F"/>
    <w:rsid w:val="003F1689"/>
    <w:rsid w:val="0047431A"/>
    <w:rsid w:val="00635A5A"/>
    <w:rsid w:val="0066173C"/>
    <w:rsid w:val="008D4A94"/>
    <w:rsid w:val="00A32599"/>
    <w:rsid w:val="00A776F2"/>
    <w:rsid w:val="00BE2ABD"/>
    <w:rsid w:val="00CC30A8"/>
    <w:rsid w:val="00FC716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19AB6D56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32599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32599"/>
    <w:rPr>
      <w:rFonts w:ascii="Lucida Grande" w:hAnsi="Lucida Grande" w:cs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32599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32599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1.bin"/><Relationship Id="rId20" Type="http://schemas.openxmlformats.org/officeDocument/2006/relationships/fontTable" Target="fontTable.xml"/><Relationship Id="rId21" Type="http://schemas.openxmlformats.org/officeDocument/2006/relationships/theme" Target="theme/theme1.xml"/><Relationship Id="rId10" Type="http://schemas.openxmlformats.org/officeDocument/2006/relationships/image" Target="media/image5.emf"/><Relationship Id="rId11" Type="http://schemas.openxmlformats.org/officeDocument/2006/relationships/oleObject" Target="embeddings/oleObject2.bin"/><Relationship Id="rId12" Type="http://schemas.openxmlformats.org/officeDocument/2006/relationships/image" Target="media/image6.emf"/><Relationship Id="rId13" Type="http://schemas.openxmlformats.org/officeDocument/2006/relationships/oleObject" Target="embeddings/oleObject3.bin"/><Relationship Id="rId14" Type="http://schemas.openxmlformats.org/officeDocument/2006/relationships/image" Target="media/image7.emf"/><Relationship Id="rId15" Type="http://schemas.openxmlformats.org/officeDocument/2006/relationships/oleObject" Target="embeddings/oleObject4.bin"/><Relationship Id="rId16" Type="http://schemas.openxmlformats.org/officeDocument/2006/relationships/image" Target="media/image8.emf"/><Relationship Id="rId17" Type="http://schemas.openxmlformats.org/officeDocument/2006/relationships/oleObject" Target="embeddings/oleObject5.bin"/><Relationship Id="rId18" Type="http://schemas.openxmlformats.org/officeDocument/2006/relationships/image" Target="media/image9.emf"/><Relationship Id="rId19" Type="http://schemas.openxmlformats.org/officeDocument/2006/relationships/oleObject" Target="embeddings/oleObject6.bin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png"/><Relationship Id="rId6" Type="http://schemas.openxmlformats.org/officeDocument/2006/relationships/image" Target="media/image2.png"/><Relationship Id="rId7" Type="http://schemas.openxmlformats.org/officeDocument/2006/relationships/image" Target="media/image3.png"/><Relationship Id="rId8" Type="http://schemas.openxmlformats.org/officeDocument/2006/relationships/image" Target="media/image4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1</Pages>
  <Words>96</Words>
  <Characters>550</Characters>
  <Application>Microsoft Macintosh Word</Application>
  <DocSecurity>0</DocSecurity>
  <Lines>4</Lines>
  <Paragraphs>1</Paragraphs>
  <ScaleCrop>false</ScaleCrop>
  <Company>AIM High School</Company>
  <LinksUpToDate>false</LinksUpToDate>
  <CharactersWithSpaces>64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lly Urquhart</dc:creator>
  <cp:keywords/>
  <dc:description/>
  <cp:lastModifiedBy>Molly Urquhart</cp:lastModifiedBy>
  <cp:revision>5</cp:revision>
  <dcterms:created xsi:type="dcterms:W3CDTF">2014-07-14T11:50:00Z</dcterms:created>
  <dcterms:modified xsi:type="dcterms:W3CDTF">2014-07-14T12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